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5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A5B5C23A-DDFC-4B8A-97B7-F272F2C1B0C3}" type="datetimeFigureOut">
              <a:rPr lang="en-US" smtClean="0"/>
              <a:pPr/>
              <a:t>12/16/2014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1466F5F8-4D5E-4FDA-891F-F68FC5AEF0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5B5C23A-DDFC-4B8A-97B7-F272F2C1B0C3}" type="datetimeFigureOut">
              <a:rPr lang="en-US" smtClean="0"/>
              <a:pPr/>
              <a:t>12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466F5F8-4D5E-4FDA-891F-F68FC5AEF0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5B5C23A-DDFC-4B8A-97B7-F272F2C1B0C3}" type="datetimeFigureOut">
              <a:rPr lang="en-US" smtClean="0"/>
              <a:pPr/>
              <a:t>12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466F5F8-4D5E-4FDA-891F-F68FC5AEF0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5B5C23A-DDFC-4B8A-97B7-F272F2C1B0C3}" type="datetimeFigureOut">
              <a:rPr lang="en-US" smtClean="0"/>
              <a:pPr/>
              <a:t>12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466F5F8-4D5E-4FDA-891F-F68FC5AEF08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5B5C23A-DDFC-4B8A-97B7-F272F2C1B0C3}" type="datetimeFigureOut">
              <a:rPr lang="en-US" smtClean="0"/>
              <a:pPr/>
              <a:t>12/16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466F5F8-4D5E-4FDA-891F-F68FC5AEF08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5B5C23A-DDFC-4B8A-97B7-F272F2C1B0C3}" type="datetimeFigureOut">
              <a:rPr lang="en-US" smtClean="0"/>
              <a:pPr/>
              <a:t>12/1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466F5F8-4D5E-4FDA-891F-F68FC5AEF08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5B5C23A-DDFC-4B8A-97B7-F272F2C1B0C3}" type="datetimeFigureOut">
              <a:rPr lang="en-US" smtClean="0"/>
              <a:pPr/>
              <a:t>12/16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466F5F8-4D5E-4FDA-891F-F68FC5AEF0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5B5C23A-DDFC-4B8A-97B7-F272F2C1B0C3}" type="datetimeFigureOut">
              <a:rPr lang="en-US" smtClean="0"/>
              <a:pPr/>
              <a:t>12/16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466F5F8-4D5E-4FDA-891F-F68FC5AEF08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A5B5C23A-DDFC-4B8A-97B7-F272F2C1B0C3}" type="datetimeFigureOut">
              <a:rPr lang="en-US" smtClean="0"/>
              <a:pPr/>
              <a:t>12/16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466F5F8-4D5E-4FDA-891F-F68FC5AEF0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A5B5C23A-DDFC-4B8A-97B7-F272F2C1B0C3}" type="datetimeFigureOut">
              <a:rPr lang="en-US" smtClean="0"/>
              <a:pPr/>
              <a:t>12/1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466F5F8-4D5E-4FDA-891F-F68FC5AEF08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A5B5C23A-DDFC-4B8A-97B7-F272F2C1B0C3}" type="datetimeFigureOut">
              <a:rPr lang="en-US" smtClean="0"/>
              <a:pPr/>
              <a:t>12/16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1466F5F8-4D5E-4FDA-891F-F68FC5AEF08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A5B5C23A-DDFC-4B8A-97B7-F272F2C1B0C3}" type="datetimeFigureOut">
              <a:rPr lang="en-US" smtClean="0"/>
              <a:pPr/>
              <a:t>12/16/2014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1466F5F8-4D5E-4FDA-891F-F68FC5AEF08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Integration 2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custDataLst>
      <p:tags r:id="rId1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With some extra information, we can find the value of the constant of an integral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Example: </a:t>
            </a:r>
          </a:p>
          <a:p>
            <a:pPr>
              <a:buNone/>
            </a:pPr>
            <a:r>
              <a:rPr lang="en-US" dirty="0" smtClean="0"/>
              <a:t>	If f(1)=0, find </a:t>
            </a:r>
          </a:p>
          <a:p>
            <a:pPr>
              <a:buNone/>
            </a:pPr>
            <a:r>
              <a:rPr lang="en-US" dirty="0" smtClean="0"/>
              <a:t>	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276600" y="3124200"/>
          <a:ext cx="1066800" cy="893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469800" imgH="393480" progId="Equation.DSMT4">
                  <p:embed/>
                </p:oleObj>
              </mc:Choice>
              <mc:Fallback>
                <p:oleObj name="Equation" r:id="rId4" imgW="4698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124200"/>
                        <a:ext cx="1066800" cy="8938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Find f if                                    and  f(0)=4 and f(1)=1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981200" y="1371600"/>
          <a:ext cx="3657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4" imgW="1371600" imgH="228600" progId="Equation.DSMT4">
                  <p:embed/>
                </p:oleObj>
              </mc:Choice>
              <mc:Fallback>
                <p:oleObj name="Equation" r:id="rId4" imgW="137160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371600"/>
                        <a:ext cx="3657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A particle moves in a straight line and has and acceleration given by                . Its initial velocity is -6cm/s and its initial position is 9cm, find the position function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495800" y="1905000"/>
          <a:ext cx="1676400" cy="43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4" imgW="787320" imgH="203040" progId="Equation.DSMT4">
                  <p:embed/>
                </p:oleObj>
              </mc:Choice>
              <mc:Fallback>
                <p:oleObj name="Equation" r:id="rId4" imgW="7873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905000"/>
                        <a:ext cx="1676400" cy="432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A ball is thrown up with a speed of 48 ft/s from the edge of a cliff 432 ft above the ground. If acceleration due to gravity is -32 ft/s, find </a:t>
            </a:r>
          </a:p>
          <a:p>
            <a:pPr>
              <a:buNone/>
            </a:pPr>
            <a:r>
              <a:rPr lang="en-US" dirty="0" smtClean="0"/>
              <a:t>	a) Its position after 3 sec</a:t>
            </a:r>
          </a:p>
          <a:p>
            <a:pPr>
              <a:buNone/>
            </a:pPr>
            <a:r>
              <a:rPr lang="en-US" dirty="0" smtClean="0"/>
              <a:t>	b) The maximum height the ball will go.</a:t>
            </a:r>
          </a:p>
          <a:p>
            <a:pPr>
              <a:buNone/>
            </a:pPr>
            <a:r>
              <a:rPr lang="en-US" dirty="0" smtClean="0"/>
              <a:t>	c) When the ball will hit </a:t>
            </a:r>
            <a:r>
              <a:rPr lang="en-US" smtClean="0"/>
              <a:t>the ground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</p:spTree>
    <p:custDataLst>
      <p:tags r:id="rId1"/>
    </p:custData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65</TotalTime>
  <Words>99</Words>
  <Application>Microsoft Office PowerPoint</Application>
  <PresentationFormat>On-screen Show (4:3)</PresentationFormat>
  <Paragraphs>15</Paragraphs>
  <Slides>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7" baseType="lpstr">
      <vt:lpstr>Concourse</vt:lpstr>
      <vt:lpstr>Equation</vt:lpstr>
      <vt:lpstr>Integration 2</vt:lpstr>
      <vt:lpstr>PowerPoint Presentation</vt:lpstr>
      <vt:lpstr>Example</vt:lpstr>
      <vt:lpstr>Example</vt:lpstr>
      <vt:lpstr>Example</vt:lpstr>
    </vt:vector>
  </TitlesOfParts>
  <Company>Lompoc Unified School Distric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gration 2</dc:title>
  <dc:creator>phillips.tracy</dc:creator>
  <cp:lastModifiedBy>Tracy L. Phillips</cp:lastModifiedBy>
  <cp:revision>4</cp:revision>
  <dcterms:created xsi:type="dcterms:W3CDTF">2012-01-10T20:35:41Z</dcterms:created>
  <dcterms:modified xsi:type="dcterms:W3CDTF">2014-12-16T18:58:41Z</dcterms:modified>
</cp:coreProperties>
</file>